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D85B34" w:rsidRDefault="007300AC" w:rsidP="007300AC">
      <w:pPr>
        <w:pStyle w:val="1"/>
        <w:rPr>
          <w:sz w:val="48"/>
          <w:szCs w:val="48"/>
          <w:lang w:val="ru-RU"/>
        </w:rPr>
      </w:pPr>
      <w:r w:rsidRPr="007300AC">
        <w:rPr>
          <w:sz w:val="48"/>
          <w:szCs w:val="48"/>
          <w:lang w:val="ru-RU"/>
        </w:rPr>
        <w:t>Организационно – экономическая часть</w:t>
      </w: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Pr="00D85B34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 xml:space="preserve">Выполнил: </w:t>
      </w:r>
      <w:proofErr w:type="spellStart"/>
      <w:r w:rsidRPr="00D85B34">
        <w:rPr>
          <w:lang w:val="ru-RU"/>
        </w:rPr>
        <w:t>Карандаев</w:t>
      </w:r>
      <w:proofErr w:type="spellEnd"/>
      <w:r w:rsidRPr="00D85B34">
        <w:rPr>
          <w:lang w:val="ru-RU"/>
        </w:rPr>
        <w:t xml:space="preserve"> В.Ю.</w:t>
      </w:r>
    </w:p>
    <w:p w:rsidR="00B36B1F" w:rsidRPr="00D85B34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>гр. СМ7-121</w:t>
      </w:r>
    </w:p>
    <w:p w:rsidR="00B36B1F" w:rsidRPr="00D85B34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>Проверил</w:t>
      </w:r>
      <w:r>
        <w:rPr>
          <w:lang w:val="ru-RU"/>
        </w:rPr>
        <w:t>а</w:t>
      </w:r>
      <w:r w:rsidRPr="00D85B34">
        <w:rPr>
          <w:lang w:val="ru-RU"/>
        </w:rPr>
        <w:t xml:space="preserve">: </w:t>
      </w:r>
      <w:r w:rsidRPr="00B36B1F">
        <w:rPr>
          <w:lang w:val="ru-RU"/>
        </w:rPr>
        <w:t>Иванова Н.Ю.</w:t>
      </w:r>
    </w:p>
    <w:p w:rsidR="00B36B1F" w:rsidRDefault="00B36B1F">
      <w:pPr>
        <w:spacing w:after="200" w:line="276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:rsidR="007300AC" w:rsidRPr="007300AC" w:rsidRDefault="007300AC" w:rsidP="007300AC">
      <w:pPr>
        <w:pStyle w:val="1"/>
        <w:rPr>
          <w:lang w:val="ru-RU"/>
        </w:rPr>
      </w:pPr>
      <w:r w:rsidRPr="007300AC">
        <w:rPr>
          <w:lang w:val="ru-RU"/>
        </w:rPr>
        <w:lastRenderedPageBreak/>
        <w:t>Введение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proofErr w:type="gramStart"/>
      <w:r w:rsidRPr="007300AC">
        <w:rPr>
          <w:rFonts w:cs="Times New Roman"/>
          <w:szCs w:val="28"/>
          <w:lang w:val="ru-RU"/>
        </w:rPr>
        <w:t>Современная</w:t>
      </w:r>
      <w:proofErr w:type="gramEnd"/>
      <w:r w:rsidRPr="007300AC">
        <w:rPr>
          <w:rFonts w:cs="Times New Roman"/>
          <w:szCs w:val="28"/>
          <w:lang w:val="ru-RU"/>
        </w:rPr>
        <w:t xml:space="preserve"> НТР характеризуется высокими темпами развития науки, оказывающими огромное воздействие на рост общественного производства. Это воздействие тем больше, чем быстрее происходит реализация научно - технических достижений в народном хозяйстве. Научно - исследовательские работы, связанные с материальным производством, можно разделить на три группы: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Теоретические фундаменталь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облемные (поисково-прикладные)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иклад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Теоретические фундаментальные исследования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В результате этих исследований могут быть сделаны открытия новых явлений и закономерностей развития природы и общества. Они создают предпосылки к развитию новых направлений техники, экономики и организации производства. Исследования проводятся, главным образом, в институтах РАН и других научных и высших учебных заведения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t>Проблем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Имеют своей целью выявление технических и экономических возможностей, а так же путей применения в народном хозяйстве принципиально новых способов и сре</w:t>
      </w:r>
      <w:proofErr w:type="gramStart"/>
      <w:r w:rsidRPr="007300AC">
        <w:rPr>
          <w:rFonts w:cs="Times New Roman"/>
          <w:szCs w:val="28"/>
          <w:lang w:val="ru-RU"/>
        </w:rPr>
        <w:t>дств пр</w:t>
      </w:r>
      <w:proofErr w:type="gramEnd"/>
      <w:r w:rsidRPr="007300AC">
        <w:rPr>
          <w:rFonts w:cs="Times New Roman"/>
          <w:szCs w:val="28"/>
          <w:lang w:val="ru-RU"/>
        </w:rPr>
        <w:t>оизводства продукции. При этом они опираются на уже известные теоретические и экспериментальные исследования, в ходе которых могут проводиться пересмотры первоначальных фундаментальных и теоретических положений. Такие исследования проводятся как в научно-исследовательских, так и в конструкторских института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t>Приклад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Эти исследования имеют своей целью создание новых или усовершенствование существующих изделий, технологических процессов и </w:t>
      </w:r>
      <w:r w:rsidRPr="007300AC">
        <w:rPr>
          <w:rFonts w:cs="Times New Roman"/>
          <w:szCs w:val="28"/>
          <w:lang w:val="ru-RU"/>
        </w:rPr>
        <w:lastRenderedPageBreak/>
        <w:t>т.д. В ходе прикладных исследований используются результаты теоретических и проблемно - поисковых работ, применительно к частным задачам. Результаты поисковых работ могут быть использованы в опытно-конструкторских разработках при совершенствовании существующих и создании новых форм и методов организации производства и труда. Прикладные работы, как правило, включают в себя и опытно-конструкторские разработки, то есть материальное воплощение результатов прикладных исследований: изготовление макета, опытного образца или партии изделий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При рассмотрении исследовательских работ необходимо учитывать их специфику. Основной особенностью этих работ является их неповторимость в одном и том же исследовательском институте. Другой особенностью работ является неизвестность срока получения результата и, в связи с этим, ориентировочность расчета затрат на проведение НИР. Задачи, стоящие перед исследователями и экономистами заключаются в наиболее целесообразном использовании средств, идущих на развитие науки и техники, повышении эффективности работы НИИ и КБ, сокращении сроков и стоимости выполняемых работ и т.д. Поскольку НИР является очень гибкой, нестандартной, в большинстве случаев связанной с частными или даже коренными изменениями в программе исследований работой, то ее организация и планирование представляется трудной задачей. Однако, решение этой задачи очень важно для повышения уровня развития производства.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t xml:space="preserve">Расчет затрат на изготовление </w:t>
      </w:r>
      <w:r w:rsidR="001736E8">
        <w:rPr>
          <w:lang w:val="ru-RU"/>
        </w:rPr>
        <w:t>робота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t>Определение стадий работ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Метод вероятностных оценок заключается в том, что непосредственный руководитель работ оценивает максимальную и минимальную трудоёмкость или длительность работ. На основе этих оценок определяется наиболее вероятная трудоёмкость или длительность.</w:t>
      </w:r>
    </w:p>
    <w:p w:rsidR="007300AC" w:rsidRPr="00E376A7" w:rsidRDefault="007300AC" w:rsidP="007300AC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object w:dxaOrig="2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pt" o:ole="">
            <v:imagedata r:id="rId6" o:title=""/>
          </v:shape>
          <o:OLEObject Type="Embed" ProgID="Equation.3" ShapeID="_x0000_i1025" DrawAspect="Content" ObjectID="_1525644051" r:id="rId7"/>
        </w:objec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где: </w:t>
      </w:r>
      <w:r w:rsidRPr="00E376A7">
        <w:rPr>
          <w:rFonts w:cs="Times New Roman"/>
          <w:szCs w:val="28"/>
        </w:rPr>
        <w:object w:dxaOrig="460" w:dyaOrig="380">
          <v:shape id="_x0000_i1026" type="#_x0000_t75" style="width:23pt;height:19pt" o:ole="">
            <v:imagedata r:id="rId8" o:title=""/>
          </v:shape>
          <o:OLEObject Type="Embed" ProgID="Equation.3" ShapeID="_x0000_i1026" DrawAspect="Content" ObjectID="_1525644052" r:id="rId9"/>
        </w:object>
      </w:r>
      <w:r w:rsidRPr="007300AC">
        <w:rPr>
          <w:rFonts w:cs="Times New Roman"/>
          <w:szCs w:val="28"/>
          <w:lang w:val="ru-RU"/>
        </w:rPr>
        <w:t xml:space="preserve"> - минимальная трудоёмкость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ab/>
      </w:r>
      <w:r>
        <w:rPr>
          <w:rFonts w:cs="Times New Roman"/>
          <w:szCs w:val="28"/>
          <w:lang w:val="ru-RU"/>
        </w:rPr>
        <w:t xml:space="preserve">   </w:t>
      </w:r>
      <w:r w:rsidRPr="00E376A7">
        <w:rPr>
          <w:rFonts w:cs="Times New Roman"/>
          <w:szCs w:val="28"/>
        </w:rPr>
        <w:object w:dxaOrig="499" w:dyaOrig="380">
          <v:shape id="_x0000_i1027" type="#_x0000_t75" style="width:25pt;height:19pt" o:ole="">
            <v:imagedata r:id="rId10" o:title=""/>
          </v:shape>
          <o:OLEObject Type="Embed" ProgID="Equation.3" ShapeID="_x0000_i1027" DrawAspect="Content" ObjectID="_1525644053" r:id="rId11"/>
        </w:object>
      </w:r>
      <w:r w:rsidRPr="007300AC">
        <w:rPr>
          <w:rFonts w:cs="Times New Roman"/>
          <w:szCs w:val="28"/>
          <w:lang w:val="ru-RU"/>
        </w:rPr>
        <w:t xml:space="preserve"> - максимальная трудоёмкость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Вся работа по изготовлению стенда может быть разбита на следующие стадии:</w:t>
      </w:r>
    </w:p>
    <w:p w:rsidR="007300AC" w:rsidRPr="007300AC" w:rsidRDefault="007300AC" w:rsidP="007300AC">
      <w:pPr>
        <w:rPr>
          <w:b/>
          <w:i/>
          <w:lang w:val="ru-RU"/>
        </w:rPr>
      </w:pPr>
      <w:r w:rsidRPr="007300AC">
        <w:rPr>
          <w:b/>
          <w:i/>
          <w:lang w:val="ru-RU"/>
        </w:rPr>
        <w:t>1. Подготовительная стадия: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Эта стадия включает в себя выяснение основного назначения изделия, определение его характеристик, формирование технического задания и разработку теоретической части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                         </w:t>
      </w:r>
    </w:p>
    <w:p w:rsidR="007300AC" w:rsidRPr="00390F30" w:rsidRDefault="00390F30" w:rsidP="007300AC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620" w:dyaOrig="620">
          <v:shape id="_x0000_i1028" type="#_x0000_t75" style="width:2in;height:34pt" o:ole="">
            <v:imagedata r:id="rId12" o:title=""/>
          </v:shape>
          <o:OLEObject Type="Embed" ProgID="Equation.DSMT4" ShapeID="_x0000_i1028" DrawAspect="Content" ObjectID="_1525644054" r:id="rId13"/>
        </w:object>
      </w:r>
      <w:r w:rsidR="007300AC"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2. Стадия изготовления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проектирование и разработку плат</w:t>
      </w:r>
      <w:r>
        <w:rPr>
          <w:rFonts w:cs="Times New Roman"/>
          <w:szCs w:val="28"/>
          <w:lang w:val="ru-RU"/>
        </w:rPr>
        <w:t>ы управления и корпусных элементов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29" type="#_x0000_t75" style="width:123pt;height:31pt" o:ole="">
            <v:imagedata r:id="rId14" o:title=""/>
          </v:shape>
          <o:OLEObject Type="Embed" ProgID="Equation.DSMT4" ShapeID="_x0000_i1029" DrawAspect="Content" ObjectID="_1525644055" r:id="rId1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30" type="#_x0000_t75" style="width:123pt;height:31pt" o:ole="">
            <v:imagedata r:id="rId16" o:title=""/>
          </v:shape>
          <o:OLEObject Type="Embed" ProgID="Equation.DSMT4" ShapeID="_x0000_i1030" DrawAspect="Content" ObjectID="_1525644056" r:id="rId1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3. Стадия сборки и отладки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</w:t>
      </w:r>
      <w:r>
        <w:rPr>
          <w:rFonts w:cs="Times New Roman"/>
          <w:szCs w:val="28"/>
          <w:lang w:val="ru-RU"/>
        </w:rPr>
        <w:t xml:space="preserve"> сборку корпуса, </w:t>
      </w:r>
      <w:r w:rsidRPr="00390F30">
        <w:rPr>
          <w:rFonts w:cs="Times New Roman"/>
          <w:szCs w:val="28"/>
          <w:lang w:val="ru-RU"/>
        </w:rPr>
        <w:t>сборку в корпус плат и их отладку.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40" w:dyaOrig="620">
          <v:shape id="_x0000_i1031" type="#_x0000_t75" style="width:127pt;height:31pt" o:ole="">
            <v:imagedata r:id="rId18" o:title=""/>
          </v:shape>
          <o:OLEObject Type="Embed" ProgID="Equation.DSMT4" ShapeID="_x0000_i1031" DrawAspect="Content" ObjectID="_1525644057" r:id="rId19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80" w:dyaOrig="620">
          <v:shape id="_x0000_i1032" type="#_x0000_t75" style="width:129pt;height:31pt" o:ole="">
            <v:imagedata r:id="rId20" o:title=""/>
          </v:shape>
          <o:OLEObject Type="Embed" ProgID="Equation.DSMT4" ShapeID="_x0000_i1032" DrawAspect="Content" ObjectID="_1525644058" r:id="rId21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480" w:dyaOrig="620">
          <v:shape id="_x0000_i1033" type="#_x0000_t75" style="width:124pt;height:31pt" o:ole="">
            <v:imagedata r:id="rId22" o:title=""/>
          </v:shape>
          <o:OLEObject Type="Embed" ProgID="Equation.DSMT4" ShapeID="_x0000_i1033" DrawAspect="Content" ObjectID="_1525644059" r:id="rId23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4. Стадия оформления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оформление расчетно-пояснительной записки и чертежей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60" w:dyaOrig="620">
          <v:shape id="_x0000_i1034" type="#_x0000_t75" style="width:118pt;height:31pt" o:ole="">
            <v:imagedata r:id="rId24" o:title=""/>
          </v:shape>
          <o:OLEObject Type="Embed" ProgID="Equation.DSMT4" ShapeID="_x0000_i1034" DrawAspect="Content" ObjectID="_1525644060" r:id="rId2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80" w:dyaOrig="620">
          <v:shape id="_x0000_i1035" type="#_x0000_t75" style="width:119pt;height:31pt" o:ole="">
            <v:imagedata r:id="rId26" o:title=""/>
          </v:shape>
          <o:OLEObject Type="Embed" ProgID="Equation.DSMT4" ShapeID="_x0000_i1035" DrawAspect="Content" ObjectID="_1525644061" r:id="rId2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Определим дату начала работ 1</w:t>
      </w:r>
      <w:r w:rsidR="00D34936">
        <w:rPr>
          <w:rFonts w:cs="Times New Roman"/>
          <w:szCs w:val="28"/>
          <w:lang w:val="ru-RU"/>
        </w:rPr>
        <w:t>4</w:t>
      </w:r>
      <w:r w:rsidRPr="00390F30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>.20</w:t>
      </w:r>
      <w:r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 Тогда длительность этапов составит:</w:t>
      </w:r>
    </w:p>
    <w:p w:rsidR="00390F30" w:rsidRPr="00E376A7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>1. I-1     1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9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       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2. II-1    </w:t>
      </w:r>
      <w:r w:rsidR="00D34936" w:rsidRPr="00D34936">
        <w:rPr>
          <w:rFonts w:cs="Times New Roman"/>
          <w:szCs w:val="28"/>
        </w:rPr>
        <w:t>3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3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11</w:t>
      </w:r>
      <w:r w:rsidRPr="00E376A7">
        <w:rPr>
          <w:rFonts w:cs="Times New Roman"/>
          <w:szCs w:val="28"/>
        </w:rPr>
        <w:t>.</w:t>
      </w:r>
      <w:r w:rsidR="00D34936">
        <w:rPr>
          <w:rFonts w:cs="Times New Roman"/>
          <w:szCs w:val="28"/>
        </w:rPr>
        <w:t>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D34936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II-2     </w:t>
      </w:r>
      <w:r w:rsidR="00D34936" w:rsidRPr="00D34936">
        <w:rPr>
          <w:rFonts w:cs="Times New Roman"/>
          <w:szCs w:val="28"/>
        </w:rPr>
        <w:t>12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3. III-1   </w:t>
      </w:r>
      <w:r w:rsidR="00D34936" w:rsidRPr="00D34936">
        <w:rPr>
          <w:rFonts w:cs="Times New Roman"/>
          <w:szCs w:val="28"/>
        </w:rPr>
        <w:t>21</w:t>
      </w:r>
      <w:r w:rsidRPr="00E376A7">
        <w:rPr>
          <w:rFonts w:cs="Times New Roman"/>
          <w:szCs w:val="28"/>
        </w:rPr>
        <w:t>.04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D34936">
        <w:rPr>
          <w:rFonts w:cs="Times New Roman"/>
          <w:szCs w:val="28"/>
        </w:rPr>
        <w:t xml:space="preserve">-2   </w:t>
      </w:r>
      <w:r w:rsidR="00D34936" w:rsidRPr="00D34936">
        <w:rPr>
          <w:rFonts w:cs="Times New Roman"/>
          <w:szCs w:val="28"/>
        </w:rPr>
        <w:t>22.04.2016</w:t>
      </w:r>
    </w:p>
    <w:p w:rsidR="00390F30" w:rsidRPr="00B36B1F" w:rsidRDefault="00390F30" w:rsidP="00D34936">
      <w:pPr>
        <w:rPr>
          <w:rFonts w:cs="Times New Roman"/>
          <w:szCs w:val="28"/>
        </w:rPr>
      </w:pPr>
      <w:r w:rsidRPr="00B36B1F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B36B1F">
        <w:rPr>
          <w:rFonts w:cs="Times New Roman"/>
          <w:szCs w:val="28"/>
        </w:rPr>
        <w:t xml:space="preserve">-3   </w:t>
      </w:r>
      <w:r w:rsidR="00D34936" w:rsidRPr="00B36B1F">
        <w:rPr>
          <w:rFonts w:cs="Times New Roman"/>
          <w:szCs w:val="28"/>
        </w:rPr>
        <w:t>25.04.2016</w:t>
      </w:r>
      <w:r w:rsidRPr="00B36B1F">
        <w:rPr>
          <w:rFonts w:cs="Times New Roman"/>
          <w:szCs w:val="28"/>
        </w:rPr>
        <w:t xml:space="preserve"> - </w:t>
      </w:r>
      <w:r w:rsidR="00D34936" w:rsidRPr="00B36B1F">
        <w:rPr>
          <w:rFonts w:cs="Times New Roman"/>
          <w:szCs w:val="28"/>
        </w:rPr>
        <w:t>06</w:t>
      </w:r>
      <w:r w:rsidRPr="00B36B1F">
        <w:rPr>
          <w:rFonts w:cs="Times New Roman"/>
          <w:szCs w:val="28"/>
        </w:rPr>
        <w:t>.05.201</w:t>
      </w:r>
      <w:r w:rsidR="00D34936" w:rsidRPr="00B36B1F">
        <w:rPr>
          <w:rFonts w:cs="Times New Roman"/>
          <w:szCs w:val="28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4.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1   </w:t>
      </w:r>
      <w:r w:rsidR="00D34936">
        <w:rPr>
          <w:rFonts w:cs="Times New Roman"/>
          <w:szCs w:val="28"/>
          <w:lang w:val="ru-RU"/>
        </w:rPr>
        <w:t>10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16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   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2   </w:t>
      </w:r>
      <w:r w:rsidR="00D34936">
        <w:rPr>
          <w:rFonts w:cs="Times New Roman"/>
          <w:szCs w:val="28"/>
          <w:lang w:val="ru-RU"/>
        </w:rPr>
        <w:t>17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23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Таким образом, датой окончания работ можно считать 2</w:t>
      </w:r>
      <w:r w:rsidR="002B5F84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 xml:space="preserve"> мая 20</w:t>
      </w:r>
      <w:r w:rsidR="002B5F84"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Продолжительность всех стадий и этапов работ сведена в таблицу 1.</w:t>
      </w:r>
    </w:p>
    <w:p w:rsidR="004343F3" w:rsidRDefault="004343F3">
      <w:pPr>
        <w:spacing w:after="200" w:line="276" w:lineRule="auto"/>
        <w:ind w:firstLine="0"/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br w:type="page"/>
      </w:r>
    </w:p>
    <w:p w:rsidR="007300AC" w:rsidRDefault="00D75DB7" w:rsidP="00D75DB7">
      <w:pPr>
        <w:pStyle w:val="2"/>
        <w:rPr>
          <w:lang w:val="ru-RU"/>
        </w:rPr>
      </w:pPr>
      <w:r w:rsidRPr="00D75DB7">
        <w:rPr>
          <w:lang w:val="ru-RU"/>
        </w:rPr>
        <w:lastRenderedPageBreak/>
        <w:t>Таблица 1</w:t>
      </w:r>
      <w:r>
        <w:rPr>
          <w:lang w:val="ru-RU"/>
        </w:rPr>
        <w:t xml:space="preserve">. </w:t>
      </w:r>
      <w:r w:rsidRPr="00D75DB7">
        <w:rPr>
          <w:lang w:val="ru-RU"/>
        </w:rPr>
        <w:t>Продолжительность всех стадий и работ</w:t>
      </w:r>
    </w:p>
    <w:tbl>
      <w:tblPr>
        <w:tblW w:w="0" w:type="auto"/>
        <w:jc w:val="center"/>
        <w:tblInd w:w="-3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34"/>
        <w:gridCol w:w="851"/>
        <w:gridCol w:w="3685"/>
        <w:gridCol w:w="1276"/>
        <w:gridCol w:w="852"/>
        <w:gridCol w:w="1273"/>
      </w:tblGrid>
      <w:tr w:rsidR="00D75DB7" w:rsidRPr="00E376A7" w:rsidTr="00A136ED">
        <w:trPr>
          <w:cantSplit/>
          <w:trHeight w:hRule="exact" w:val="662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тадия</w:t>
            </w:r>
            <w:proofErr w:type="spellEnd"/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№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одержа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ов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в </w:t>
            </w:r>
            <w:proofErr w:type="spellStart"/>
            <w:r w:rsidRPr="00E376A7">
              <w:rPr>
                <w:rFonts w:cs="Times New Roman"/>
                <w:szCs w:val="28"/>
              </w:rPr>
              <w:t>стадиях</w:t>
            </w:r>
            <w:proofErr w:type="spellEnd"/>
          </w:p>
        </w:tc>
        <w:tc>
          <w:tcPr>
            <w:tcW w:w="21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сполнители</w:t>
            </w:r>
            <w:proofErr w:type="spellEnd"/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должительность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ож</w:t>
            </w:r>
            <w:proofErr w:type="gramStart"/>
            <w:r w:rsidRPr="00E376A7">
              <w:rPr>
                <w:rFonts w:cs="Times New Roman"/>
                <w:szCs w:val="28"/>
              </w:rPr>
              <w:t>,раб.дн</w:t>
            </w:r>
            <w:proofErr w:type="spellEnd"/>
            <w:proofErr w:type="gram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D75DB7" w:rsidRPr="00E376A7" w:rsidTr="00A136ED">
        <w:trPr>
          <w:cantSplit/>
          <w:trHeight w:hRule="exact" w:val="198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21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одг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D75DB7" w:rsidRDefault="004343F3" w:rsidP="001736E8">
            <w:pPr>
              <w:ind w:firstLine="0"/>
              <w:jc w:val="lef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Н</w:t>
            </w:r>
            <w:r w:rsidRPr="007300AC">
              <w:rPr>
                <w:rFonts w:cs="Times New Roman"/>
                <w:szCs w:val="28"/>
                <w:lang w:val="ru-RU"/>
              </w:rPr>
              <w:t xml:space="preserve">азначения </w:t>
            </w:r>
            <w:r w:rsidR="001736E8">
              <w:rPr>
                <w:rFonts w:cs="Times New Roman"/>
                <w:szCs w:val="28"/>
                <w:lang w:val="ru-RU"/>
              </w:rPr>
              <w:t>робота</w:t>
            </w:r>
            <w:r w:rsidRPr="007300AC">
              <w:rPr>
                <w:rFonts w:cs="Times New Roman"/>
                <w:szCs w:val="28"/>
                <w:lang w:val="ru-RU"/>
              </w:rPr>
              <w:t>, определение его характеристик, формирование технического задания и разработк</w:t>
            </w:r>
            <w:r>
              <w:rPr>
                <w:rFonts w:cs="Times New Roman"/>
                <w:szCs w:val="28"/>
                <w:lang w:val="ru-RU"/>
              </w:rPr>
              <w:t>а теоретической части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</w:tr>
      <w:tr w:rsidR="00D75DB7" w:rsidRPr="00E376A7" w:rsidTr="00A136ED">
        <w:trPr>
          <w:cantSplit/>
          <w:trHeight w:hRule="exact" w:val="1272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850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згот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4343F3" w:rsidRDefault="00D75DB7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</w:t>
            </w:r>
            <w:proofErr w:type="spellEnd"/>
            <w:r w:rsidR="004343F3">
              <w:rPr>
                <w:rFonts w:cs="Times New Roman"/>
                <w:szCs w:val="28"/>
                <w:lang w:val="ru-RU"/>
              </w:rPr>
              <w:t>ы</w:t>
            </w:r>
            <w:r w:rsidRPr="00E376A7">
              <w:rPr>
                <w:rFonts w:cs="Times New Roman"/>
                <w:szCs w:val="28"/>
              </w:rPr>
              <w:t xml:space="preserve"> </w:t>
            </w:r>
            <w:r w:rsidR="004343F3">
              <w:rPr>
                <w:rFonts w:cs="Times New Roman"/>
                <w:szCs w:val="28"/>
                <w:lang w:val="ru-RU"/>
              </w:rPr>
              <w:t>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</w:tr>
      <w:tr w:rsidR="00D75DB7" w:rsidRPr="00E376A7" w:rsidTr="00A136ED">
        <w:trPr>
          <w:cantSplit/>
          <w:trHeight w:hRule="exact" w:val="69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4343F3" w:rsidRPr="00E376A7" w:rsidTr="00A136ED">
        <w:trPr>
          <w:cantSplit/>
          <w:trHeight w:hRule="exact" w:val="698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4343F3" w:rsidRDefault="004343F3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ru-RU"/>
              </w:rPr>
              <w:t>корпусных элементов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</w:tr>
      <w:tr w:rsidR="004343F3" w:rsidRPr="00E376A7" w:rsidTr="00A136ED">
        <w:trPr>
          <w:cantSplit/>
          <w:trHeight w:hRule="exact" w:val="70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746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9231A7" w:rsidRDefault="00D75DB7" w:rsidP="009231A7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 w:rsidR="009231A7">
              <w:rPr>
                <w:rFonts w:cs="Times New Roman"/>
                <w:szCs w:val="28"/>
                <w:lang w:val="ru-RU"/>
              </w:rPr>
              <w:t xml:space="preserve">корпусных </w:t>
            </w:r>
            <w:proofErr w:type="spellStart"/>
            <w:r w:rsidR="009231A7">
              <w:rPr>
                <w:rFonts w:cs="Times New Roman"/>
                <w:szCs w:val="28"/>
                <w:lang w:val="ru-RU"/>
              </w:rPr>
              <w:t>элеметнов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D75DB7" w:rsidRPr="00E376A7" w:rsidTr="00A136ED">
        <w:trPr>
          <w:cantSplit/>
          <w:trHeight w:hRule="exact" w:val="70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управления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4343F3" w:rsidRPr="00E376A7" w:rsidTr="00A136ED">
        <w:trPr>
          <w:cantSplit/>
          <w:trHeight w:val="65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9231A7" w:rsidRDefault="009231A7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Отладка платы 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</w:t>
            </w:r>
          </w:p>
        </w:tc>
      </w:tr>
      <w:tr w:rsidR="00D75DB7" w:rsidRPr="00E376A7" w:rsidTr="00A136ED">
        <w:trPr>
          <w:cantSplit/>
          <w:trHeight w:hRule="exact" w:val="359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чертежей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  <w:tr w:rsidR="00D75DB7" w:rsidRPr="00E376A7" w:rsidTr="00A136ED">
        <w:trPr>
          <w:cantSplit/>
          <w:trHeight w:hRule="exact" w:val="37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12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четно-пояснитель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писки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</w:tbl>
    <w:p w:rsidR="00D75DB7" w:rsidRDefault="00D75DB7" w:rsidP="00D75DB7">
      <w:pPr>
        <w:rPr>
          <w:lang w:val="ru-RU"/>
        </w:rPr>
      </w:pPr>
    </w:p>
    <w:p w:rsidR="002148FF" w:rsidRPr="002B79CB" w:rsidRDefault="002148FF" w:rsidP="002148FF">
      <w:pPr>
        <w:pStyle w:val="2"/>
        <w:rPr>
          <w:lang w:val="ru-RU"/>
        </w:rPr>
      </w:pPr>
      <w:r w:rsidRPr="002B79CB">
        <w:rPr>
          <w:lang w:val="ru-RU"/>
        </w:rPr>
        <w:lastRenderedPageBreak/>
        <w:t>Составление сметы затрат на НИР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Затраты на проведение научно-исследовательских или опытно-конструкторских работ (НИОКР) определяется подробно по отдельным статьям. Полученные данные затем сводятся в документ, который называется сметой затрат или сметной калькуляцией темы. Содержание сметы определяется  целевым конечным результатом разработки (темы)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Типовая сметная калькуляция содержит следующий перечень статей затрат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Материал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Дополнитель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Начисление на социальное страхование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Расходы на служебные командировк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Косвенные расход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Расчет затрат по каждой статье обычно проводят, в зависимости от имеющейся информационно-нормативной базы, нормативным или укрупнено сравнительным методом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Проведем расчет затрат нормативным методом.</w:t>
      </w:r>
    </w:p>
    <w:p w:rsidR="002148FF" w:rsidRDefault="002148FF" w:rsidP="002148FF">
      <w:pPr>
        <w:rPr>
          <w:rFonts w:cs="Times New Roman"/>
          <w:b/>
          <w:i/>
          <w:szCs w:val="28"/>
          <w:lang w:val="ru-RU"/>
        </w:rPr>
      </w:pPr>
    </w:p>
    <w:p w:rsidR="002148FF" w:rsidRPr="002148FF" w:rsidRDefault="002148FF" w:rsidP="002148FF">
      <w:pPr>
        <w:rPr>
          <w:rFonts w:cs="Times New Roman"/>
          <w:b/>
          <w:i/>
          <w:szCs w:val="28"/>
          <w:lang w:val="ru-RU"/>
        </w:rPr>
      </w:pPr>
      <w:r w:rsidRPr="002148FF">
        <w:rPr>
          <w:rFonts w:cs="Times New Roman"/>
          <w:b/>
          <w:i/>
          <w:szCs w:val="28"/>
          <w:lang w:val="ru-RU"/>
        </w:rPr>
        <w:t>1.Материалы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К этой статье затрат относится стоимость всех материальных ресурсов, необходимых для успешного завершения разработки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вспомогатель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покупные и комплектующие изделия.</w:t>
      </w:r>
    </w:p>
    <w:p w:rsid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lastRenderedPageBreak/>
        <w:t xml:space="preserve"> Расчет затрат на материалы и комплектующие изделия ведется на основе договорных цен, установленных по действующим прейскурантам. </w:t>
      </w:r>
      <w:proofErr w:type="spellStart"/>
      <w:proofErr w:type="gramStart"/>
      <w:r w:rsidRPr="00E376A7">
        <w:rPr>
          <w:rFonts w:cs="Times New Roman"/>
          <w:szCs w:val="28"/>
        </w:rPr>
        <w:t>Затрат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на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материал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ведены</w:t>
      </w:r>
      <w:proofErr w:type="spellEnd"/>
      <w:r w:rsidRPr="00E376A7">
        <w:rPr>
          <w:rFonts w:cs="Times New Roman"/>
          <w:szCs w:val="28"/>
        </w:rPr>
        <w:t xml:space="preserve"> в </w:t>
      </w:r>
      <w:proofErr w:type="spellStart"/>
      <w:r w:rsidRPr="00E376A7">
        <w:rPr>
          <w:rFonts w:cs="Times New Roman"/>
          <w:szCs w:val="28"/>
        </w:rPr>
        <w:t>таблицу</w:t>
      </w:r>
      <w:proofErr w:type="spellEnd"/>
      <w:r w:rsidRPr="00E376A7">
        <w:rPr>
          <w:rFonts w:cs="Times New Roman"/>
          <w:szCs w:val="28"/>
        </w:rPr>
        <w:t xml:space="preserve"> 2.</w:t>
      </w:r>
      <w:proofErr w:type="gramEnd"/>
    </w:p>
    <w:p w:rsidR="002148FF" w:rsidRDefault="002148FF" w:rsidP="002148FF">
      <w:pPr>
        <w:pStyle w:val="2"/>
        <w:rPr>
          <w:lang w:val="ru-RU"/>
        </w:rPr>
      </w:pPr>
      <w:proofErr w:type="spellStart"/>
      <w:proofErr w:type="gramStart"/>
      <w:r>
        <w:t>Таблица</w:t>
      </w:r>
      <w:proofErr w:type="spellEnd"/>
      <w:r>
        <w:t xml:space="preserve"> 2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Затраты</w:t>
      </w:r>
      <w:proofErr w:type="spellEnd"/>
      <w:r w:rsidRPr="00E376A7">
        <w:t xml:space="preserve"> </w:t>
      </w:r>
      <w:proofErr w:type="spellStart"/>
      <w:r w:rsidRPr="00E376A7">
        <w:t>на</w:t>
      </w:r>
      <w:proofErr w:type="spellEnd"/>
      <w:r w:rsidRPr="00E376A7">
        <w:t xml:space="preserve"> </w:t>
      </w:r>
      <w:proofErr w:type="spellStart"/>
      <w:r w:rsidRPr="00E376A7">
        <w:t>материалы</w:t>
      </w:r>
      <w:proofErr w:type="spellEnd"/>
      <w:r w:rsidRPr="00E376A7">
        <w:t xml:space="preserve"> </w:t>
      </w:r>
    </w:p>
    <w:tbl>
      <w:tblPr>
        <w:tblW w:w="0" w:type="auto"/>
        <w:tblInd w:w="4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2"/>
        <w:gridCol w:w="3685"/>
        <w:gridCol w:w="851"/>
        <w:gridCol w:w="709"/>
        <w:gridCol w:w="850"/>
        <w:gridCol w:w="1134"/>
      </w:tblGrid>
      <w:tr w:rsidR="002148FF" w:rsidRPr="00E376A7" w:rsidTr="009B0356">
        <w:trPr>
          <w:cantSplit/>
          <w:trHeight w:val="525"/>
        </w:trPr>
        <w:tc>
          <w:tcPr>
            <w:tcW w:w="992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shd w:val="clear" w:color="000000" w:fill="FFFFFF"/>
            <w:vAlign w:val="center"/>
          </w:tcPr>
          <w:p w:rsidR="002148FF" w:rsidRPr="002148FF" w:rsidRDefault="002148FF" w:rsidP="006A5785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2148FF">
              <w:rPr>
                <w:rFonts w:cs="Times New Roman"/>
                <w:szCs w:val="28"/>
                <w:lang w:val="ru-RU"/>
              </w:rPr>
              <w:t>Наименование материалов и других материальных ресурсов</w:t>
            </w:r>
          </w:p>
        </w:tc>
        <w:tc>
          <w:tcPr>
            <w:tcW w:w="851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Един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змер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709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850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Цен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6B2019" w:rsidRDefault="002148FF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 w:rsidRPr="00E376A7">
              <w:rPr>
                <w:rFonts w:cs="Times New Roman"/>
                <w:szCs w:val="28"/>
              </w:rPr>
              <w:t>I-1…</w:t>
            </w:r>
          </w:p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</w:rPr>
              <w:t>II-</w:t>
            </w: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0</w:t>
            </w:r>
          </w:p>
        </w:tc>
        <w:tc>
          <w:tcPr>
            <w:tcW w:w="850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 w:val="restart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,</w:t>
            </w:r>
          </w:p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мплект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диодетале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3*e3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320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ипо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4*e4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4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вод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монтажные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,5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5*e5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85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Мед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роволока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6*e6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6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Сервоприводы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4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Дальномер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Винты</w:t>
            </w:r>
            <w:r w:rsidR="00410039">
              <w:rPr>
                <w:rFonts w:cs="Times New Roman"/>
                <w:szCs w:val="28"/>
                <w:lang w:val="ru-RU"/>
              </w:rPr>
              <w:t xml:space="preserve"> </w:t>
            </w:r>
            <w:r w:rsidR="005363F3">
              <w:rPr>
                <w:rFonts w:cs="Times New Roman"/>
                <w:szCs w:val="28"/>
                <w:lang w:val="ru-RU"/>
              </w:rPr>
              <w:t>и болты</w:t>
            </w:r>
            <w:bookmarkStart w:id="0" w:name="_GoBack"/>
            <w:bookmarkEnd w:id="0"/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  <w:lang w:val="ru-RU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2B79CB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Гайка М3</w:t>
            </w:r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г</w:t>
            </w:r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Аккумуляторные батаре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Зарядное устройство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орпус аккумулятора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Резинк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атман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2</w:t>
            </w:r>
          </w:p>
        </w:tc>
        <w:tc>
          <w:tcPr>
            <w:tcW w:w="850" w:type="dxa"/>
            <w:vAlign w:val="center"/>
          </w:tcPr>
          <w:p w:rsidR="002148FF" w:rsidRPr="00410039" w:rsidRDefault="00410039" w:rsidP="00410039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5</w:t>
            </w:r>
          </w:p>
        </w:tc>
        <w:tc>
          <w:tcPr>
            <w:tcW w:w="1134" w:type="dxa"/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3685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00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32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512A4A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</w:t>
            </w:r>
            <w:r w:rsidR="00410039" w:rsidRPr="00410039">
              <w:rPr>
                <w:rFonts w:cs="Times New Roman"/>
                <w:szCs w:val="28"/>
              </w:rPr>
              <w:t>187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Транспортно-заготовительн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4%</w:t>
            </w:r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567,48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14754,48</w:t>
            </w:r>
          </w:p>
        </w:tc>
      </w:tr>
    </w:tbl>
    <w:p w:rsidR="00651F88" w:rsidRPr="00651F88" w:rsidRDefault="002148FF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lang w:val="ru-RU"/>
        </w:rPr>
        <w:br w:type="page"/>
      </w:r>
      <w:r w:rsidR="00651F88" w:rsidRPr="00651F88">
        <w:rPr>
          <w:rFonts w:cs="Times New Roman"/>
          <w:b/>
          <w:i/>
          <w:szCs w:val="28"/>
          <w:lang w:val="ru-RU"/>
        </w:rPr>
        <w:lastRenderedPageBreak/>
        <w:t>2. Спецоборудование для проведения научных (экспериментальных) рабо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этой статье относятся затраты, связанные с приобретением оборудования, которое необходимо для проведения научных (экспериментальных) работ по определенной теме, затраты на приобретение специальных стендов, приборов, установок.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651F88" w:rsidRPr="00651F88" w:rsidRDefault="00651F88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rFonts w:cs="Times New Roman"/>
          <w:b/>
          <w:i/>
          <w:szCs w:val="28"/>
          <w:lang w:val="ru-RU"/>
        </w:rPr>
        <w:t>3. Основная заработная плата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основной заработной плате при выполнении НИР относится заработная плата научных, инженерных и технических работников (чертежников, лаборантов и т.д.), рабочих научно-исследовательских и научно - технических отделов, лабораторий опытного производства, макетных цехов и мастерских научно-исследовательских организаций, принимающих непосредственное участие в разработке темы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Основная заработная плата определяется по категориям исполнителей на основе системы должностных окладов (для научных работников и ИТР) или тарифной системы (для рабочих)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Для расчета основной заработной платы научных, инженерно-технических   работников   и   служащих   предварительно осуществляется их среднедневной заработок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 xml:space="preserve">                              </w:t>
      </w:r>
      <w:r w:rsidRPr="00E376A7">
        <w:rPr>
          <w:rFonts w:cs="Times New Roman"/>
          <w:szCs w:val="28"/>
        </w:rPr>
        <w:object w:dxaOrig="1200" w:dyaOrig="620">
          <v:shape id="_x0000_i1036" type="#_x0000_t75" style="width:71pt;height:37pt" o:ole="">
            <v:imagedata r:id="rId28" o:title=""/>
          </v:shape>
          <o:OLEObject Type="Embed" ProgID="Equation.DSMT4" ShapeID="_x0000_i1036" DrawAspect="Content" ObjectID="_1525644062" r:id="rId29"/>
        </w:object>
      </w:r>
      <w:r w:rsidRPr="00651F88">
        <w:rPr>
          <w:rFonts w:cs="Times New Roman"/>
          <w:szCs w:val="28"/>
          <w:lang w:val="ru-RU"/>
        </w:rPr>
        <w:t xml:space="preserve">        где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37" type="#_x0000_t75" style="width:34pt;height:19pt" o:ole="">
            <v:imagedata r:id="rId30" o:title=""/>
          </v:shape>
          <o:OLEObject Type="Embed" ProgID="Equation.DSMT4" ShapeID="_x0000_i1037" DrawAspect="Content" ObjectID="_1525644063" r:id="rId31"/>
        </w:object>
      </w:r>
      <w:r w:rsidRPr="00651F88">
        <w:rPr>
          <w:rFonts w:cs="Times New Roman"/>
          <w:szCs w:val="28"/>
          <w:lang w:val="ru-RU"/>
        </w:rPr>
        <w:t xml:space="preserve"> -  среднедневная заработная плата, руб.;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79" w:dyaOrig="360">
          <v:shape id="_x0000_i1038" type="#_x0000_t75" style="width:14pt;height:18pt" o:ole="">
            <v:imagedata r:id="rId32" o:title=""/>
          </v:shape>
          <o:OLEObject Type="Embed" ProgID="Equation.DSMT4" ShapeID="_x0000_i1038" DrawAspect="Content" ObjectID="_1525644064" r:id="rId33"/>
        </w:object>
      </w:r>
      <w:r w:rsidRPr="00651F88">
        <w:rPr>
          <w:rFonts w:cs="Times New Roman"/>
          <w:szCs w:val="28"/>
          <w:lang w:val="ru-RU"/>
        </w:rPr>
        <w:t xml:space="preserve"> - оклад за месяц, руб.;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 xml:space="preserve"> - </w:t>
      </w:r>
      <w:proofErr w:type="gramStart"/>
      <w:r w:rsidRPr="00651F88">
        <w:rPr>
          <w:rFonts w:cs="Times New Roman"/>
          <w:szCs w:val="28"/>
          <w:lang w:val="ru-RU"/>
        </w:rPr>
        <w:t>месячный</w:t>
      </w:r>
      <w:proofErr w:type="gramEnd"/>
      <w:r w:rsidRPr="00651F88">
        <w:rPr>
          <w:rFonts w:cs="Times New Roman"/>
          <w:szCs w:val="28"/>
          <w:lang w:val="ru-RU"/>
        </w:rPr>
        <w:t xml:space="preserve"> фонд времени (рабочие дни), </w:t>
      </w: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>=21.8 дня. Месячные оклады приведены в таблице 3.</w:t>
      </w:r>
    </w:p>
    <w:p w:rsidR="00651F88" w:rsidRDefault="00651F88" w:rsidP="00651F88">
      <w:pPr>
        <w:rPr>
          <w:lang w:val="ru-RU"/>
        </w:rPr>
      </w:pPr>
      <w:r>
        <w:rPr>
          <w:lang w:val="ru-RU"/>
        </w:rPr>
        <w:br w:type="page"/>
      </w:r>
    </w:p>
    <w:p w:rsidR="00651F88" w:rsidRPr="00E376A7" w:rsidRDefault="00651F88" w:rsidP="00651F88">
      <w:pPr>
        <w:pStyle w:val="2"/>
      </w:pPr>
      <w:proofErr w:type="spellStart"/>
      <w:proofErr w:type="gramStart"/>
      <w:r>
        <w:lastRenderedPageBreak/>
        <w:t>Таблица</w:t>
      </w:r>
      <w:proofErr w:type="spellEnd"/>
      <w:r>
        <w:t xml:space="preserve"> 3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Месячные</w:t>
      </w:r>
      <w:proofErr w:type="spellEnd"/>
      <w:r w:rsidRPr="00E376A7">
        <w:t xml:space="preserve"> </w:t>
      </w:r>
      <w:proofErr w:type="spellStart"/>
      <w:r w:rsidRPr="00E376A7">
        <w:t>оклады</w:t>
      </w:r>
      <w:proofErr w:type="spellEnd"/>
    </w:p>
    <w:tbl>
      <w:tblPr>
        <w:tblW w:w="0" w:type="auto"/>
        <w:tblInd w:w="117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98"/>
        <w:gridCol w:w="2086"/>
        <w:gridCol w:w="1618"/>
      </w:tblGrid>
      <w:tr w:rsidR="006A5785" w:rsidRPr="00E376A7" w:rsidTr="006A5785">
        <w:trPr>
          <w:cantSplit/>
          <w:trHeight w:val="389"/>
        </w:trPr>
        <w:tc>
          <w:tcPr>
            <w:tcW w:w="299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2086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кла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61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Lср.дн,руб</w:t>
            </w:r>
            <w:proofErr w:type="spellEnd"/>
          </w:p>
        </w:tc>
      </w:tr>
      <w:tr w:rsidR="006A5785" w:rsidRPr="00E376A7" w:rsidTr="00F84346">
        <w:trPr>
          <w:cantSplit/>
          <w:trHeight w:val="34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ущи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</w:tr>
      <w:tr w:rsidR="006A5785" w:rsidRPr="00E376A7" w:rsidTr="00F84346">
        <w:trPr>
          <w:cantSplit/>
          <w:trHeight w:val="244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ехнолог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35</w:t>
            </w:r>
          </w:p>
        </w:tc>
      </w:tr>
      <w:tr w:rsidR="006A5785" w:rsidRPr="00E376A7" w:rsidTr="00F84346">
        <w:trPr>
          <w:cantSplit/>
          <w:trHeight w:val="389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</w:tr>
      <w:tr w:rsidR="006A5785" w:rsidRPr="00E376A7" w:rsidTr="00F84346">
        <w:trPr>
          <w:cantSplit/>
          <w:trHeight w:val="51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етарь-машинист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</w:tr>
    </w:tbl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2148FF" w:rsidRDefault="006A5785" w:rsidP="006A5785">
      <w:pPr>
        <w:rPr>
          <w:lang w:val="ru-RU"/>
        </w:rPr>
      </w:pPr>
      <w:r>
        <w:rPr>
          <w:lang w:val="ru-RU"/>
        </w:rPr>
        <w:t>*</w:t>
      </w:r>
      <w:r w:rsidRPr="006A5785">
        <w:rPr>
          <w:lang w:val="ru-RU"/>
        </w:rPr>
        <w:t xml:space="preserve">Данные взяты с сайта </w:t>
      </w:r>
      <w:hyperlink r:id="rId34" w:history="1">
        <w:r w:rsidRPr="00B733B1">
          <w:rPr>
            <w:rStyle w:val="a9"/>
          </w:rPr>
          <w:t>http</w:t>
        </w:r>
        <w:r w:rsidRPr="006A5785">
          <w:rPr>
            <w:rStyle w:val="a9"/>
            <w:lang w:val="ru-RU"/>
          </w:rPr>
          <w:t>://</w:t>
        </w:r>
        <w:proofErr w:type="spellStart"/>
        <w:r w:rsidRPr="00B733B1">
          <w:rPr>
            <w:rStyle w:val="a9"/>
          </w:rPr>
          <w:t>moskva</w:t>
        </w:r>
        <w:proofErr w:type="spellEnd"/>
        <w:r w:rsidRPr="006A5785">
          <w:rPr>
            <w:rStyle w:val="a9"/>
            <w:lang w:val="ru-RU"/>
          </w:rPr>
          <w:t>.</w:t>
        </w:r>
        <w:proofErr w:type="spellStart"/>
        <w:r w:rsidRPr="00B733B1">
          <w:rPr>
            <w:rStyle w:val="a9"/>
          </w:rPr>
          <w:t>trud</w:t>
        </w:r>
        <w:proofErr w:type="spellEnd"/>
        <w:r w:rsidRPr="006A5785">
          <w:rPr>
            <w:rStyle w:val="a9"/>
            <w:lang w:val="ru-RU"/>
          </w:rPr>
          <w:t>.</w:t>
        </w:r>
        <w:r w:rsidRPr="00B733B1">
          <w:rPr>
            <w:rStyle w:val="a9"/>
          </w:rPr>
          <w:t>com</w:t>
        </w:r>
        <w:r w:rsidRPr="006A5785">
          <w:rPr>
            <w:rStyle w:val="a9"/>
            <w:lang w:val="ru-RU"/>
          </w:rPr>
          <w:t>/</w:t>
        </w:r>
      </w:hyperlink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Тогда заработная плата научных, инженерно-технических работников и служащих за выполнение определенного этапа темы (разработки) можно определить по формуле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                          </w:t>
      </w:r>
      <w:r w:rsidRPr="00E376A7">
        <w:rPr>
          <w:rFonts w:cs="Times New Roman"/>
          <w:szCs w:val="28"/>
        </w:rPr>
        <w:object w:dxaOrig="1320" w:dyaOrig="380">
          <v:shape id="_x0000_i1039" type="#_x0000_t75" style="width:77pt;height:22pt" o:ole="">
            <v:imagedata r:id="rId35" o:title=""/>
          </v:shape>
          <o:OLEObject Type="Embed" ProgID="Equation.DSMT4" ShapeID="_x0000_i1039" DrawAspect="Content" ObjectID="_1525644065" r:id="rId36"/>
        </w:object>
      </w:r>
      <w:r w:rsidRPr="006A5785">
        <w:rPr>
          <w:rFonts w:cs="Times New Roman"/>
          <w:szCs w:val="28"/>
          <w:lang w:val="ru-RU"/>
        </w:rPr>
        <w:t xml:space="preserve">   ,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где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proofErr w:type="gramStart"/>
      <w:r w:rsidRPr="00E376A7">
        <w:rPr>
          <w:rFonts w:cs="Times New Roman"/>
          <w:szCs w:val="28"/>
        </w:rPr>
        <w:t>L</w:t>
      </w:r>
      <w:r w:rsidRPr="006A5785">
        <w:rPr>
          <w:rFonts w:cs="Times New Roman"/>
          <w:szCs w:val="28"/>
          <w:lang w:val="ru-RU"/>
        </w:rPr>
        <w:t xml:space="preserve">  -</w:t>
      </w:r>
      <w:proofErr w:type="gramEnd"/>
      <w:r w:rsidRPr="006A5785">
        <w:rPr>
          <w:rFonts w:cs="Times New Roman"/>
          <w:szCs w:val="28"/>
          <w:lang w:val="ru-RU"/>
        </w:rPr>
        <w:t xml:space="preserve">  заработная плата за выполнение определенного этапа разработки, руб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40" type="#_x0000_t75" style="width:34pt;height:19pt" o:ole="">
            <v:imagedata r:id="rId30" o:title=""/>
          </v:shape>
          <o:OLEObject Type="Embed" ProgID="Equation.DSMT4" ShapeID="_x0000_i1040" DrawAspect="Content" ObjectID="_1525644066" r:id="rId37"/>
        </w:object>
      </w:r>
      <w:r w:rsidRPr="006A5785">
        <w:rPr>
          <w:rFonts w:cs="Times New Roman"/>
          <w:szCs w:val="28"/>
          <w:lang w:val="ru-RU"/>
        </w:rPr>
        <w:t xml:space="preserve">  -  среднедневная заработная плата, руб.;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sym w:font="Symbol" w:char="F074"/>
      </w:r>
      <w:r w:rsidRPr="006A5785">
        <w:rPr>
          <w:rFonts w:cs="Times New Roman"/>
          <w:szCs w:val="28"/>
          <w:lang w:val="ru-RU"/>
        </w:rPr>
        <w:t xml:space="preserve"> - трудоемкость работы, чел/день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</w:p>
    <w:p w:rsidR="00A136ED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Расчеты по основной заработной плате приведены в таблице 4.</w:t>
      </w:r>
    </w:p>
    <w:p w:rsidR="00A136ED" w:rsidRDefault="00A136ED" w:rsidP="00A136ED">
      <w:pPr>
        <w:rPr>
          <w:lang w:val="ru-RU"/>
        </w:rPr>
      </w:pPr>
      <w:r>
        <w:rPr>
          <w:lang w:val="ru-RU"/>
        </w:rPr>
        <w:br w:type="page"/>
      </w:r>
    </w:p>
    <w:p w:rsidR="006A5785" w:rsidRPr="006A5785" w:rsidRDefault="006A5785" w:rsidP="006A5785">
      <w:pPr>
        <w:pStyle w:val="2"/>
        <w:rPr>
          <w:lang w:val="ru-RU"/>
        </w:rPr>
      </w:pPr>
      <w:r w:rsidRPr="006A5785">
        <w:rPr>
          <w:lang w:val="ru-RU"/>
        </w:rPr>
        <w:lastRenderedPageBreak/>
        <w:t xml:space="preserve">Таблица </w:t>
      </w:r>
      <w:r>
        <w:rPr>
          <w:lang w:val="ru-RU"/>
        </w:rPr>
        <w:t xml:space="preserve">4. </w:t>
      </w:r>
      <w:r w:rsidRPr="006A5785">
        <w:rPr>
          <w:lang w:val="ru-RU"/>
        </w:rPr>
        <w:t>Расчеты по основной заработной плате</w:t>
      </w:r>
    </w:p>
    <w:tbl>
      <w:tblPr>
        <w:tblW w:w="0" w:type="auto"/>
        <w:tblInd w:w="89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50"/>
        <w:gridCol w:w="1215"/>
        <w:gridCol w:w="1350"/>
        <w:gridCol w:w="1470"/>
        <w:gridCol w:w="1310"/>
        <w:gridCol w:w="1694"/>
      </w:tblGrid>
      <w:tr w:rsidR="006A5785" w:rsidRPr="00E376A7" w:rsidTr="00F259FE">
        <w:trPr>
          <w:cantSplit/>
          <w:trHeight w:val="55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чел</w:t>
            </w:r>
            <w:proofErr w:type="spellEnd"/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>Кол-во чел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.-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 xml:space="preserve">дней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подлеж</w:t>
            </w:r>
            <w:proofErr w:type="spellEnd"/>
            <w:r w:rsidRPr="006A5785">
              <w:rPr>
                <w:rFonts w:cs="Times New Roman"/>
                <w:szCs w:val="28"/>
                <w:lang w:val="ru-RU"/>
              </w:rPr>
              <w:t>. отработке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 xml:space="preserve">Средняя зарплата в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день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,р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>уб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основ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р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028</w:t>
            </w:r>
          </w:p>
        </w:tc>
      </w:tr>
      <w:tr w:rsidR="00F259FE" w:rsidRPr="00E376A7" w:rsidTr="005B7F2E">
        <w:trPr>
          <w:cantSplit/>
          <w:trHeight w:val="33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4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5046</w:t>
            </w:r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771</w:t>
            </w:r>
          </w:p>
        </w:tc>
      </w:tr>
      <w:tr w:rsidR="00F259FE" w:rsidRPr="00E376A7" w:rsidTr="00E107A6">
        <w:trPr>
          <w:cantSplit/>
          <w:trHeight w:val="28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192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9266</w:t>
            </w:r>
          </w:p>
        </w:tc>
      </w:tr>
      <w:tr w:rsidR="00F259FE" w:rsidRPr="00E376A7" w:rsidTr="00046E92">
        <w:trPr>
          <w:cantSplit/>
          <w:trHeight w:val="22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8165</w:t>
            </w:r>
          </w:p>
        </w:tc>
      </w:tr>
      <w:tr w:rsidR="00F259FE" w:rsidRPr="00E376A7" w:rsidTr="00AE0781">
        <w:trPr>
          <w:cantSplit/>
          <w:trHeight w:val="240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553D05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28521C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3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6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69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761</w:t>
            </w:r>
          </w:p>
        </w:tc>
      </w:tr>
      <w:tr w:rsidR="00F259FE" w:rsidRPr="00E376A7" w:rsidTr="00DA0C68">
        <w:trPr>
          <w:cantSplit/>
          <w:trHeight w:val="18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2936</w:t>
            </w:r>
          </w:p>
        </w:tc>
      </w:tr>
      <w:tr w:rsidR="00F259FE" w:rsidRPr="00E376A7" w:rsidTr="00F259FE">
        <w:trPr>
          <w:cantSplit/>
          <w:trHeight w:val="34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679</w:t>
            </w:r>
          </w:p>
        </w:tc>
      </w:tr>
      <w:tr w:rsidR="00F259FE" w:rsidRPr="00E376A7" w:rsidTr="00F259FE">
        <w:trPr>
          <w:cantSplit/>
          <w:trHeight w:val="215"/>
        </w:trPr>
        <w:tc>
          <w:tcPr>
            <w:tcW w:w="609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F259FE" w:rsidRDefault="00F259FE" w:rsidP="00F259FE">
            <w:pPr>
              <w:rPr>
                <w:lang w:val="ru-RU"/>
              </w:rPr>
            </w:pPr>
            <w:r>
              <w:t>339450</w:t>
            </w:r>
          </w:p>
        </w:tc>
      </w:tr>
    </w:tbl>
    <w:p w:rsidR="006A5785" w:rsidRDefault="006A5785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4. Дополнительная заработная плата.</w:t>
      </w:r>
    </w:p>
    <w:p w:rsidR="00512A4A" w:rsidRPr="00D64C16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Дополнительная заработная плата обычно принимается </w:t>
      </w:r>
      <w:proofErr w:type="gramStart"/>
      <w:r w:rsidRPr="00512A4A">
        <w:rPr>
          <w:rFonts w:cs="Times New Roman"/>
          <w:szCs w:val="28"/>
          <w:lang w:val="ru-RU"/>
        </w:rPr>
        <w:t>равной</w:t>
      </w:r>
      <w:proofErr w:type="gramEnd"/>
      <w:r w:rsidRPr="00512A4A">
        <w:rPr>
          <w:rFonts w:cs="Times New Roman"/>
          <w:szCs w:val="28"/>
          <w:lang w:val="ru-RU"/>
        </w:rPr>
        <w:t xml:space="preserve"> 15-20% от основной. </w:t>
      </w:r>
      <w:r w:rsidRPr="00D64C16">
        <w:rPr>
          <w:rFonts w:cs="Times New Roman"/>
          <w:szCs w:val="28"/>
          <w:lang w:val="ru-RU"/>
        </w:rPr>
        <w:t>В нашем случае она составляет 59403,75 руб. (</w:t>
      </w:r>
      <w:r>
        <w:rPr>
          <w:rFonts w:cs="Times New Roman"/>
          <w:szCs w:val="28"/>
          <w:lang w:val="ru-RU"/>
        </w:rPr>
        <w:t>17,5</w:t>
      </w:r>
      <w:r w:rsidRPr="00D64C16">
        <w:rPr>
          <w:rFonts w:cs="Times New Roman"/>
          <w:szCs w:val="28"/>
          <w:lang w:val="ru-RU"/>
        </w:rPr>
        <w:t>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5. Страховые взносы.</w:t>
      </w:r>
    </w:p>
    <w:p w:rsidR="00512A4A" w:rsidRPr="00B36B1F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Суммарно страховые взносы составляют 26% от суммы основной заработной платы. В нашем случае эта сумма составляет 88257 руб. </w:t>
      </w:r>
      <w:r w:rsidRPr="00512A4A">
        <w:rPr>
          <w:rFonts w:cs="Times New Roman"/>
          <w:szCs w:val="28"/>
          <w:lang w:val="ru-RU"/>
        </w:rPr>
        <w:lastRenderedPageBreak/>
        <w:t xml:space="preserve">Отчисления на страхование от несчастного случая составляют 2% от суммы основной заработной платы. </w:t>
      </w:r>
      <w:r w:rsidRPr="00B36B1F">
        <w:rPr>
          <w:rFonts w:cs="Times New Roman"/>
          <w:szCs w:val="28"/>
          <w:lang w:val="ru-RU"/>
        </w:rPr>
        <w:t xml:space="preserve">В нашем случае это 6789 руб. 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6. Расходы на служебные командировки.</w:t>
      </w:r>
    </w:p>
    <w:p w:rsidR="00512A4A" w:rsidRPr="00512A4A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7. Прочие прямые расходы.</w:t>
      </w:r>
    </w:p>
    <w:p w:rsidR="00512A4A" w:rsidRPr="00E376A7" w:rsidRDefault="00512A4A" w:rsidP="00512A4A">
      <w:pPr>
        <w:rPr>
          <w:rFonts w:cs="Times New Roman"/>
          <w:szCs w:val="28"/>
        </w:rPr>
      </w:pPr>
      <w:r w:rsidRPr="00512A4A">
        <w:rPr>
          <w:rFonts w:cs="Times New Roman"/>
          <w:szCs w:val="28"/>
          <w:lang w:val="ru-RU"/>
        </w:rPr>
        <w:t xml:space="preserve">К этой статье затрат относятся расходы, непосредственно связанные с выполнением темы, но не нашедшие отражения в ранее перечисленных статьях затрат. </w:t>
      </w:r>
      <w:proofErr w:type="gramStart"/>
      <w:r w:rsidRPr="00E376A7">
        <w:rPr>
          <w:rFonts w:cs="Times New Roman"/>
          <w:szCs w:val="28"/>
        </w:rPr>
        <w:t xml:space="preserve">В </w:t>
      </w:r>
      <w:proofErr w:type="spellStart"/>
      <w:r w:rsidRPr="00E376A7">
        <w:rPr>
          <w:rFonts w:cs="Times New Roman"/>
          <w:szCs w:val="28"/>
        </w:rPr>
        <w:t>нашем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лучае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данна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тать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расходов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отсутствует</w:t>
      </w:r>
      <w:proofErr w:type="spellEnd"/>
      <w:r w:rsidRPr="00E376A7">
        <w:rPr>
          <w:rFonts w:cs="Times New Roman"/>
          <w:szCs w:val="28"/>
        </w:rPr>
        <w:t>.</w:t>
      </w:r>
      <w:proofErr w:type="gramEnd"/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8. Косвенные расходы.</w:t>
      </w:r>
    </w:p>
    <w:p w:rsidR="00512A4A" w:rsidRPr="00B36B1F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Эта статья затрат включает расходы, связанные с управлением и обслуживанием подразделений НИИ и КБ. Они делятся </w:t>
      </w:r>
      <w:proofErr w:type="gramStart"/>
      <w:r w:rsidRPr="00512A4A">
        <w:rPr>
          <w:rFonts w:cs="Times New Roman"/>
          <w:szCs w:val="28"/>
          <w:lang w:val="ru-RU"/>
        </w:rPr>
        <w:t>на</w:t>
      </w:r>
      <w:proofErr w:type="gramEnd"/>
      <w:r w:rsidRPr="00512A4A">
        <w:rPr>
          <w:rFonts w:cs="Times New Roman"/>
          <w:szCs w:val="28"/>
          <w:lang w:val="ru-RU"/>
        </w:rPr>
        <w:t xml:space="preserve"> административно - управленческие и общехозяйственные. Накладные расходы исчисляются в процентах от основной заработной платы исполнителей (60-150%). </w:t>
      </w:r>
      <w:r w:rsidRPr="00B36B1F">
        <w:rPr>
          <w:rFonts w:cs="Times New Roman"/>
          <w:szCs w:val="28"/>
          <w:lang w:val="ru-RU"/>
        </w:rPr>
        <w:t>В нашем случае косвенные расходы составляют 441285 руб. (130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9. Затраты по работам, выполняемым сторонними организациями.</w:t>
      </w:r>
    </w:p>
    <w:p w:rsidR="009B0356" w:rsidRDefault="00512A4A" w:rsidP="009B0356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В нашем случае </w:t>
      </w:r>
      <w:r w:rsidR="009B0356">
        <w:rPr>
          <w:rFonts w:cs="Times New Roman"/>
          <w:szCs w:val="28"/>
          <w:lang w:val="ru-RU"/>
        </w:rPr>
        <w:t>все детали для корпуса изготавливает сторонняя организация</w:t>
      </w:r>
      <w:r w:rsidRPr="00512A4A">
        <w:rPr>
          <w:rFonts w:cs="Times New Roman"/>
          <w:szCs w:val="28"/>
          <w:lang w:val="ru-RU"/>
        </w:rPr>
        <w:t>.</w:t>
      </w:r>
      <w:r w:rsidR="009B0356">
        <w:rPr>
          <w:rFonts w:cs="Times New Roman"/>
          <w:szCs w:val="28"/>
          <w:lang w:val="ru-RU"/>
        </w:rPr>
        <w:t xml:space="preserve"> Мы выбрали в качестве материала литьевое </w:t>
      </w:r>
      <w:r w:rsidR="00247F30">
        <w:rPr>
          <w:rFonts w:cs="Times New Roman"/>
          <w:szCs w:val="28"/>
          <w:lang w:val="ru-RU"/>
        </w:rPr>
        <w:t>оргстекло</w:t>
      </w:r>
      <w:r w:rsidR="009B0356">
        <w:rPr>
          <w:rFonts w:cs="Times New Roman"/>
          <w:szCs w:val="28"/>
          <w:lang w:val="ru-RU"/>
        </w:rPr>
        <w:t xml:space="preserve"> с параметрами 2050мм на 3050мм и толщиной 6 мм. Стоимость такого листа на розничном рынке составляет 12856 рублей за лист. Для </w:t>
      </w:r>
      <w:r w:rsidR="00247F30">
        <w:rPr>
          <w:rFonts w:cs="Times New Roman"/>
          <w:szCs w:val="28"/>
          <w:lang w:val="ru-RU"/>
        </w:rPr>
        <w:t>изготовления</w:t>
      </w:r>
      <w:r w:rsidR="009B0356">
        <w:rPr>
          <w:rFonts w:cs="Times New Roman"/>
          <w:szCs w:val="28"/>
          <w:lang w:val="ru-RU"/>
        </w:rPr>
        <w:t xml:space="preserve"> деталей робота нам необходимо разрезать лист и </w:t>
      </w:r>
      <w:proofErr w:type="spellStart"/>
      <w:r w:rsidR="009B0356">
        <w:rPr>
          <w:rFonts w:cs="Times New Roman"/>
          <w:szCs w:val="28"/>
          <w:lang w:val="ru-RU"/>
        </w:rPr>
        <w:t>выфрезеровать</w:t>
      </w:r>
      <w:proofErr w:type="spellEnd"/>
      <w:r w:rsidR="009B0356">
        <w:rPr>
          <w:rFonts w:cs="Times New Roman"/>
          <w:szCs w:val="28"/>
          <w:lang w:val="ru-RU"/>
        </w:rPr>
        <w:t xml:space="preserve"> из него все составляющие корпуса.</w:t>
      </w:r>
      <w:r w:rsidR="00247F30">
        <w:rPr>
          <w:rFonts w:cs="Times New Roman"/>
          <w:szCs w:val="28"/>
          <w:lang w:val="ru-RU"/>
        </w:rPr>
        <w:t xml:space="preserve"> Цена резки одного погонного метра составляет 59 рублей/</w:t>
      </w:r>
      <w:proofErr w:type="spellStart"/>
      <w:r w:rsidR="00247F30">
        <w:rPr>
          <w:rFonts w:cs="Times New Roman"/>
          <w:szCs w:val="28"/>
          <w:lang w:val="ru-RU"/>
        </w:rPr>
        <w:t>п.</w:t>
      </w:r>
      <w:proofErr w:type="gramStart"/>
      <w:r w:rsidR="00247F30">
        <w:rPr>
          <w:rFonts w:cs="Times New Roman"/>
          <w:szCs w:val="28"/>
          <w:lang w:val="ru-RU"/>
        </w:rPr>
        <w:t>м</w:t>
      </w:r>
      <w:proofErr w:type="spellEnd"/>
      <w:proofErr w:type="gramEnd"/>
      <w:r w:rsidR="00247F30">
        <w:rPr>
          <w:rFonts w:cs="Times New Roman"/>
          <w:szCs w:val="28"/>
          <w:lang w:val="ru-RU"/>
        </w:rPr>
        <w:t>..</w:t>
      </w:r>
    </w:p>
    <w:p w:rsidR="009B0356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Исходя из </w:t>
      </w:r>
      <w:proofErr w:type="spellStart"/>
      <w:r>
        <w:rPr>
          <w:rFonts w:cs="Times New Roman"/>
          <w:szCs w:val="28"/>
          <w:lang w:val="ru-RU"/>
        </w:rPr>
        <w:t>рассчетов</w:t>
      </w:r>
      <w:proofErr w:type="spellEnd"/>
      <w:r>
        <w:rPr>
          <w:rFonts w:cs="Times New Roman"/>
          <w:szCs w:val="28"/>
          <w:lang w:val="ru-RU"/>
        </w:rPr>
        <w:t xml:space="preserve">, получаем, что общая </w:t>
      </w:r>
      <w:proofErr w:type="gramStart"/>
      <w:r>
        <w:rPr>
          <w:rFonts w:cs="Times New Roman"/>
          <w:szCs w:val="28"/>
          <w:lang w:val="ru-RU"/>
        </w:rPr>
        <w:t>длинна реза составит</w:t>
      </w:r>
      <w:proofErr w:type="gramEnd"/>
      <w:r>
        <w:rPr>
          <w:rFonts w:cs="Times New Roman"/>
          <w:szCs w:val="28"/>
          <w:lang w:val="ru-RU"/>
        </w:rPr>
        <w:t xml:space="preserve"> 19,6 метра, а сумма за вырезание всех деталей считается так: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1760" w:dyaOrig="320">
          <v:shape id="_x0000_i1041" type="#_x0000_t75" style="width:103pt;height:18pt" o:ole="">
            <v:imagedata r:id="rId38" o:title=""/>
          </v:shape>
          <o:OLEObject Type="Embed" ProgID="Equation.DSMT4" ShapeID="_x0000_i1041" DrawAspect="Content" ObjectID="_1525644067" r:id="rId39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Общая сумма изготовления деталей для робота из оргстекла составит:</w:t>
      </w:r>
    </w:p>
    <w:p w:rsidR="00247F30" w:rsidRDefault="00E76714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2420" w:dyaOrig="320">
          <v:shape id="_x0000_i1042" type="#_x0000_t75" style="width:141pt;height:18pt" o:ole="">
            <v:imagedata r:id="rId40" o:title=""/>
          </v:shape>
          <o:OLEObject Type="Embed" ProgID="Equation.DSMT4" ShapeID="_x0000_i1042" DrawAspect="Content" ObjectID="_1525644068" r:id="rId41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E76714" w:rsidRPr="00E76714" w:rsidRDefault="00E76714" w:rsidP="00E76714">
      <w:pPr>
        <w:rPr>
          <w:rFonts w:cs="Times New Roman"/>
          <w:szCs w:val="28"/>
          <w:lang w:val="ru-RU"/>
        </w:rPr>
      </w:pPr>
      <w:r w:rsidRPr="00E76714">
        <w:rPr>
          <w:rFonts w:cs="Times New Roman"/>
          <w:szCs w:val="28"/>
          <w:lang w:val="ru-RU"/>
        </w:rPr>
        <w:t xml:space="preserve">Смета и структура затрат на проектирование и изготовление </w:t>
      </w:r>
      <w:r>
        <w:rPr>
          <w:rFonts w:cs="Times New Roman"/>
          <w:szCs w:val="28"/>
          <w:lang w:val="ru-RU"/>
        </w:rPr>
        <w:t>робота</w:t>
      </w:r>
      <w:r w:rsidRPr="00E76714">
        <w:rPr>
          <w:rFonts w:cs="Times New Roman"/>
          <w:szCs w:val="28"/>
          <w:lang w:val="ru-RU"/>
        </w:rPr>
        <w:t xml:space="preserve"> сведена в таблицу 5.</w:t>
      </w:r>
    </w:p>
    <w:p w:rsidR="00E76714" w:rsidRPr="00E76714" w:rsidRDefault="00E76714" w:rsidP="00E76714">
      <w:pPr>
        <w:pStyle w:val="2"/>
        <w:rPr>
          <w:lang w:val="ru-RU"/>
        </w:rPr>
      </w:pPr>
      <w:r>
        <w:rPr>
          <w:lang w:val="ru-RU"/>
        </w:rPr>
        <w:t xml:space="preserve">Таблица 5. </w:t>
      </w:r>
      <w:r w:rsidRPr="00E76714">
        <w:rPr>
          <w:lang w:val="ru-RU"/>
        </w:rPr>
        <w:t>Смета и структура затрат на проектирование стенда</w:t>
      </w:r>
    </w:p>
    <w:tbl>
      <w:tblPr>
        <w:tblW w:w="0" w:type="auto"/>
        <w:tblInd w:w="74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85"/>
        <w:gridCol w:w="3495"/>
        <w:gridCol w:w="1620"/>
        <w:gridCol w:w="1931"/>
      </w:tblGrid>
      <w:tr w:rsidR="00E76714" w:rsidRPr="00E376A7" w:rsidTr="00E76714">
        <w:trPr>
          <w:cantSplit/>
          <w:trHeight w:val="120"/>
        </w:trPr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№</w:t>
            </w:r>
          </w:p>
        </w:tc>
        <w:tc>
          <w:tcPr>
            <w:tcW w:w="34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татьи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трат</w:t>
            </w:r>
            <w:proofErr w:type="spellEnd"/>
          </w:p>
        </w:tc>
        <w:tc>
          <w:tcPr>
            <w:tcW w:w="162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мет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стоим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  <w:proofErr w:type="gramStart"/>
            <w:r w:rsidRPr="00E376A7">
              <w:rPr>
                <w:rFonts w:cs="Times New Roman"/>
                <w:szCs w:val="28"/>
              </w:rPr>
              <w:t>,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  <w:proofErr w:type="gram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93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Удельны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вес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лем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Затрат</w:t>
            </w:r>
            <w:proofErr w:type="spellEnd"/>
            <w:r w:rsidRPr="00E376A7">
              <w:rPr>
                <w:rFonts w:cs="Times New Roman"/>
                <w:szCs w:val="28"/>
              </w:rPr>
              <w:t>, %</w:t>
            </w:r>
          </w:p>
        </w:tc>
      </w:tr>
      <w:tr w:rsidR="00E76714" w:rsidRPr="00E376A7" w:rsidTr="00C36DCD">
        <w:trPr>
          <w:cantSplit/>
          <w:trHeight w:val="195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Материалы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512A4A">
              <w:rPr>
                <w:rFonts w:cs="Times New Roman"/>
                <w:szCs w:val="28"/>
                <w:lang w:val="ru-RU"/>
              </w:rPr>
              <w:t>14754,48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1,53</w:t>
            </w:r>
          </w:p>
        </w:tc>
      </w:tr>
      <w:tr w:rsidR="00E76714" w:rsidRPr="00E376A7" w:rsidTr="00C36DCD">
        <w:trPr>
          <w:cantSplit/>
          <w:trHeight w:val="18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пецоборудование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76714" w:rsidRPr="00E376A7" w:rsidTr="00C36DCD">
        <w:trPr>
          <w:cantSplit/>
          <w:trHeight w:val="21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снов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работ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а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>
              <w:t>33945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35,21</w:t>
            </w:r>
          </w:p>
        </w:tc>
      </w:tr>
      <w:tr w:rsidR="00E76714" w:rsidRPr="00E376A7" w:rsidTr="00C36DCD">
        <w:trPr>
          <w:cantSplit/>
          <w:trHeight w:val="24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4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Дополнит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заработ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а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512A4A">
              <w:rPr>
                <w:rFonts w:cs="Times New Roman"/>
                <w:szCs w:val="28"/>
              </w:rPr>
              <w:t>59403,75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6,16</w:t>
            </w:r>
          </w:p>
        </w:tc>
      </w:tr>
      <w:tr w:rsidR="00E76714" w:rsidRPr="00E376A7" w:rsidTr="00C36DCD">
        <w:trPr>
          <w:cantSplit/>
          <w:trHeight w:val="18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5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оциальн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налоги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76714">
              <w:rPr>
                <w:rFonts w:cs="Times New Roman"/>
                <w:szCs w:val="28"/>
                <w:lang w:val="ru-RU"/>
              </w:rPr>
              <w:t>95046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9,86</w:t>
            </w:r>
          </w:p>
        </w:tc>
      </w:tr>
      <w:tr w:rsidR="00E76714" w:rsidRPr="00E376A7" w:rsidTr="00C36DCD">
        <w:trPr>
          <w:cantSplit/>
          <w:trHeight w:val="27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6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н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командировки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76714" w:rsidRPr="00E376A7" w:rsidTr="00C36DCD">
        <w:trPr>
          <w:cantSplit/>
          <w:trHeight w:val="21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7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ч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рям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76714" w:rsidRPr="00E376A7" w:rsidTr="00C36DCD">
        <w:trPr>
          <w:cantSplit/>
          <w:trHeight w:val="27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свенн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512A4A">
              <w:rPr>
                <w:rFonts w:cs="Times New Roman"/>
                <w:szCs w:val="28"/>
              </w:rPr>
              <w:t>441285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45,78</w:t>
            </w:r>
          </w:p>
        </w:tc>
      </w:tr>
      <w:tr w:rsidR="00E76714" w:rsidRPr="00E376A7" w:rsidTr="00C36DCD">
        <w:trPr>
          <w:cantSplit/>
          <w:trHeight w:val="21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9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76714" w:rsidRDefault="00E76714" w:rsidP="00E76714">
            <w:pPr>
              <w:ind w:firstLine="0"/>
              <w:rPr>
                <w:rFonts w:cs="Times New Roman"/>
                <w:szCs w:val="28"/>
                <w:lang w:val="ru-RU"/>
              </w:rPr>
            </w:pPr>
            <w:r w:rsidRPr="00E76714">
              <w:rPr>
                <w:rFonts w:cs="Times New Roman"/>
                <w:szCs w:val="28"/>
                <w:lang w:val="ru-RU"/>
              </w:rPr>
              <w:t xml:space="preserve">Плата </w:t>
            </w:r>
            <w:proofErr w:type="gramStart"/>
            <w:r w:rsidRPr="00E76714">
              <w:rPr>
                <w:rFonts w:cs="Times New Roman"/>
                <w:szCs w:val="28"/>
                <w:lang w:val="ru-RU"/>
              </w:rPr>
              <w:t>за</w:t>
            </w:r>
            <w:proofErr w:type="gramEnd"/>
            <w:r w:rsidRPr="00E76714">
              <w:rPr>
                <w:rFonts w:cs="Times New Roman"/>
                <w:szCs w:val="28"/>
                <w:lang w:val="ru-RU"/>
              </w:rPr>
              <w:t xml:space="preserve"> раб. Выполнен. </w:t>
            </w:r>
            <w:proofErr w:type="spellStart"/>
            <w:r w:rsidRPr="00E76714">
              <w:rPr>
                <w:rFonts w:cs="Times New Roman"/>
                <w:szCs w:val="28"/>
                <w:lang w:val="ru-RU"/>
              </w:rPr>
              <w:t>Стор</w:t>
            </w:r>
            <w:proofErr w:type="spellEnd"/>
            <w:r w:rsidRPr="00E76714">
              <w:rPr>
                <w:rFonts w:cs="Times New Roman"/>
                <w:szCs w:val="28"/>
                <w:lang w:val="ru-RU"/>
              </w:rPr>
              <w:t>. Орг.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76714" w:rsidRDefault="00E76714" w:rsidP="00E76714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4012,4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1,45</w:t>
            </w:r>
          </w:p>
        </w:tc>
      </w:tr>
      <w:tr w:rsidR="00E76714" w:rsidRPr="00E376A7" w:rsidTr="00C36DCD">
        <w:trPr>
          <w:cantSplit/>
          <w:trHeight w:val="240"/>
        </w:trPr>
        <w:tc>
          <w:tcPr>
            <w:tcW w:w="4380" w:type="dxa"/>
            <w:gridSpan w:val="2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76714">
              <w:rPr>
                <w:rFonts w:cs="Times New Roman"/>
                <w:szCs w:val="28"/>
              </w:rPr>
              <w:t>963951,63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C36DC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SUM(d2:d10)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10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</w:tbl>
    <w:p w:rsidR="00E76714" w:rsidRDefault="00E76714" w:rsidP="009B0356">
      <w:pPr>
        <w:rPr>
          <w:rFonts w:cs="Times New Roman"/>
          <w:szCs w:val="28"/>
          <w:lang w:val="ru-RU"/>
        </w:rPr>
      </w:pP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b/>
          <w:i/>
          <w:szCs w:val="28"/>
          <w:u w:val="single"/>
          <w:lang w:val="ru-RU"/>
        </w:rPr>
        <w:t>Вывод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В организационно-экономической части проекта составлен план выполнения работ по разработке </w:t>
      </w:r>
      <w:r>
        <w:rPr>
          <w:rFonts w:cs="Times New Roman"/>
          <w:szCs w:val="28"/>
          <w:lang w:val="ru-RU"/>
        </w:rPr>
        <w:t>шестиногого шагающего робота</w:t>
      </w:r>
      <w:r w:rsidRPr="003F16C9">
        <w:rPr>
          <w:rFonts w:cs="Times New Roman"/>
          <w:szCs w:val="28"/>
          <w:lang w:val="ru-RU"/>
        </w:rPr>
        <w:t xml:space="preserve">, выделены основные этапы НИР. Также произведен расчет затрат на проведение НИР и определена себестоимость разработки. В него был включен расчет затрат </w:t>
      </w:r>
      <w:proofErr w:type="gramStart"/>
      <w:r w:rsidRPr="003F16C9">
        <w:rPr>
          <w:rFonts w:cs="Times New Roman"/>
          <w:szCs w:val="28"/>
          <w:lang w:val="ru-RU"/>
        </w:rPr>
        <w:t>на</w:t>
      </w:r>
      <w:proofErr w:type="gramEnd"/>
      <w:r w:rsidRPr="003F16C9">
        <w:rPr>
          <w:rFonts w:cs="Times New Roman"/>
          <w:szCs w:val="28"/>
          <w:lang w:val="ru-RU"/>
        </w:rPr>
        <w:t>: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Материал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Основ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Дополнитель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lastRenderedPageBreak/>
        <w:t>• Начисление на социальное страхование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Расходы на служебные командировк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Косвенные расход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Как видно из сметы затрат на изготовление </w:t>
      </w:r>
      <w:r>
        <w:rPr>
          <w:rFonts w:cs="Times New Roman"/>
          <w:szCs w:val="28"/>
          <w:lang w:val="ru-RU"/>
        </w:rPr>
        <w:t>робота</w:t>
      </w:r>
      <w:r w:rsidR="00D64C16">
        <w:rPr>
          <w:rFonts w:cs="Times New Roman"/>
          <w:szCs w:val="28"/>
          <w:lang w:val="ru-RU"/>
        </w:rPr>
        <w:t xml:space="preserve">, общая стоимость проектирования и изготовления составила </w:t>
      </w:r>
      <w:r w:rsidR="00D64C16" w:rsidRPr="00D64C16">
        <w:rPr>
          <w:rFonts w:cs="Times New Roman"/>
          <w:szCs w:val="28"/>
          <w:lang w:val="ru-RU"/>
        </w:rPr>
        <w:t>963951</w:t>
      </w:r>
      <w:r w:rsidR="00D64C16">
        <w:rPr>
          <w:rFonts w:cs="Times New Roman"/>
          <w:szCs w:val="28"/>
          <w:lang w:val="ru-RU"/>
        </w:rPr>
        <w:t xml:space="preserve"> рубль 63 копейки. О</w:t>
      </w:r>
      <w:r w:rsidRPr="003F16C9">
        <w:rPr>
          <w:rFonts w:cs="Times New Roman"/>
          <w:szCs w:val="28"/>
          <w:lang w:val="ru-RU"/>
        </w:rPr>
        <w:t xml:space="preserve">сновную долю </w:t>
      </w:r>
      <w:r w:rsidR="00D64C16">
        <w:rPr>
          <w:rFonts w:cs="Times New Roman"/>
          <w:szCs w:val="28"/>
          <w:lang w:val="ru-RU"/>
        </w:rPr>
        <w:t xml:space="preserve">затрат </w:t>
      </w:r>
      <w:r w:rsidRPr="003F16C9">
        <w:rPr>
          <w:rFonts w:cs="Times New Roman"/>
          <w:szCs w:val="28"/>
          <w:lang w:val="ru-RU"/>
        </w:rPr>
        <w:t>составляет заработная плата и косвенные расходы.</w:t>
      </w:r>
    </w:p>
    <w:p w:rsidR="003F16C9" w:rsidRPr="00E76714" w:rsidRDefault="003F16C9" w:rsidP="009B0356">
      <w:pPr>
        <w:rPr>
          <w:rFonts w:cs="Times New Roman"/>
          <w:szCs w:val="28"/>
          <w:lang w:val="ru-RU"/>
        </w:rPr>
      </w:pPr>
    </w:p>
    <w:sectPr w:rsidR="003F16C9" w:rsidRPr="00E767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D57D5"/>
    <w:multiLevelType w:val="multilevel"/>
    <w:tmpl w:val="7418623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118E2924"/>
    <w:multiLevelType w:val="hybridMultilevel"/>
    <w:tmpl w:val="181687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36230B6"/>
    <w:multiLevelType w:val="hybridMultilevel"/>
    <w:tmpl w:val="E67CE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DF7109"/>
    <w:multiLevelType w:val="hybridMultilevel"/>
    <w:tmpl w:val="150274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26E7D36"/>
    <w:multiLevelType w:val="hybridMultilevel"/>
    <w:tmpl w:val="17FCA6CA"/>
    <w:lvl w:ilvl="0" w:tplc="4B42BB9E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57EC3929"/>
    <w:multiLevelType w:val="hybridMultilevel"/>
    <w:tmpl w:val="3DE03F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A775704"/>
    <w:multiLevelType w:val="hybridMultilevel"/>
    <w:tmpl w:val="4ED0029A"/>
    <w:lvl w:ilvl="0" w:tplc="938C0F82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677E1B38"/>
    <w:multiLevelType w:val="hybridMultilevel"/>
    <w:tmpl w:val="C46AA6D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A7545D7"/>
    <w:multiLevelType w:val="multilevel"/>
    <w:tmpl w:val="FDF2DA4E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lvlText w:val="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9">
    <w:nsid w:val="6B417493"/>
    <w:multiLevelType w:val="hybridMultilevel"/>
    <w:tmpl w:val="03B6AF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B782D2A"/>
    <w:multiLevelType w:val="hybridMultilevel"/>
    <w:tmpl w:val="D2BADE36"/>
    <w:lvl w:ilvl="0" w:tplc="04190001">
      <w:start w:val="1"/>
      <w:numFmt w:val="bullet"/>
      <w:pStyle w:val="a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5"/>
  </w:num>
  <w:num w:numId="4">
    <w:abstractNumId w:val="3"/>
  </w:num>
  <w:num w:numId="5">
    <w:abstractNumId w:val="10"/>
  </w:num>
  <w:num w:numId="6">
    <w:abstractNumId w:val="0"/>
  </w:num>
  <w:num w:numId="7">
    <w:abstractNumId w:val="2"/>
  </w:num>
  <w:num w:numId="8">
    <w:abstractNumId w:val="8"/>
  </w:num>
  <w:num w:numId="9">
    <w:abstractNumId w:val="1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EC5"/>
    <w:rsid w:val="00005650"/>
    <w:rsid w:val="00054EC5"/>
    <w:rsid w:val="00135D11"/>
    <w:rsid w:val="00143DD3"/>
    <w:rsid w:val="001736E8"/>
    <w:rsid w:val="001B2DE3"/>
    <w:rsid w:val="001E0C5F"/>
    <w:rsid w:val="002148FF"/>
    <w:rsid w:val="00247F30"/>
    <w:rsid w:val="002B5F84"/>
    <w:rsid w:val="002B79CB"/>
    <w:rsid w:val="00344B91"/>
    <w:rsid w:val="00390F30"/>
    <w:rsid w:val="00394F40"/>
    <w:rsid w:val="003F16C9"/>
    <w:rsid w:val="00410039"/>
    <w:rsid w:val="00424AD6"/>
    <w:rsid w:val="004343F3"/>
    <w:rsid w:val="004C5018"/>
    <w:rsid w:val="00512A4A"/>
    <w:rsid w:val="005363F3"/>
    <w:rsid w:val="0056596A"/>
    <w:rsid w:val="00645CC2"/>
    <w:rsid w:val="00651F88"/>
    <w:rsid w:val="006A5785"/>
    <w:rsid w:val="006B2019"/>
    <w:rsid w:val="007300AC"/>
    <w:rsid w:val="008C347E"/>
    <w:rsid w:val="008E0297"/>
    <w:rsid w:val="009231A7"/>
    <w:rsid w:val="009B0356"/>
    <w:rsid w:val="00A136ED"/>
    <w:rsid w:val="00A21DE0"/>
    <w:rsid w:val="00AC79D9"/>
    <w:rsid w:val="00B36B1F"/>
    <w:rsid w:val="00C23567"/>
    <w:rsid w:val="00C36DCD"/>
    <w:rsid w:val="00D34936"/>
    <w:rsid w:val="00D528D7"/>
    <w:rsid w:val="00D64C16"/>
    <w:rsid w:val="00D75DB7"/>
    <w:rsid w:val="00D85B34"/>
    <w:rsid w:val="00E76714"/>
    <w:rsid w:val="00F25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016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1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8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2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24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hyperlink" Target="http://moskva.trud.com/" TargetMode="External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14</Pages>
  <Words>2002</Words>
  <Characters>11418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3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Vladimir</cp:lastModifiedBy>
  <cp:revision>21</cp:revision>
  <dcterms:created xsi:type="dcterms:W3CDTF">2016-04-18T16:01:00Z</dcterms:created>
  <dcterms:modified xsi:type="dcterms:W3CDTF">2016-05-24T22:11:00Z</dcterms:modified>
</cp:coreProperties>
</file>